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8f00d06b0894a73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78F0652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4F2790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8FA20E4">
          <v:shape xmlns:o="urn:schemas-microsoft-com:office:office" xmlns:v="urn:schemas-microsoft-com:vml" id="_x0000_i144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46" DrawAspect="Content" ObjectID="_1571334381" r:id="rId41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ECC9815">
          <v:shape xmlns:o="urn:schemas-microsoft-com:office:office" xmlns:v="urn:schemas-microsoft-com:vml" id="_x0000_i144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47" DrawAspect="Content" ObjectID="_1571334382" r:id="rId4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9F31B85">
          <v:shape xmlns:o="urn:schemas-microsoft-com:office:office" xmlns:v="urn:schemas-microsoft-com:vml" id="_x0000_i144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48" DrawAspect="Content" ObjectID="_1571334383" r:id="rId4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E739880">
          <v:shape xmlns:o="urn:schemas-microsoft-com:office:office" xmlns:v="urn:schemas-microsoft-com:vml" id="_x0000_i144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49" DrawAspect="Content" ObjectID="_1571334384" r:id="rId41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92.bin" Id="rId411" /><Relationship Type="http://schemas.openxmlformats.org/officeDocument/2006/relationships/oleObject" Target="/word/embeddings/oleObject393.bin" Id="rId412" /><Relationship Type="http://schemas.openxmlformats.org/officeDocument/2006/relationships/oleObject" Target="/word/embeddings/oleObject394.bin" Id="rId413" /><Relationship Type="http://schemas.openxmlformats.org/officeDocument/2006/relationships/oleObject" Target="/word/embeddings/oleObject395.bin" Id="rId41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